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2" r:id="rId2"/>
    <p:sldId id="305" r:id="rId3"/>
    <p:sldId id="650" r:id="rId4"/>
    <p:sldId id="651" r:id="rId5"/>
    <p:sldId id="649" r:id="rId6"/>
    <p:sldId id="327" r:id="rId7"/>
    <p:sldId id="328" r:id="rId8"/>
    <p:sldId id="656" r:id="rId9"/>
    <p:sldId id="657" r:id="rId10"/>
    <p:sldId id="658" r:id="rId11"/>
    <p:sldId id="659" r:id="rId12"/>
    <p:sldId id="660" r:id="rId13"/>
    <p:sldId id="661" r:id="rId14"/>
    <p:sldId id="662" r:id="rId15"/>
    <p:sldId id="663" r:id="rId16"/>
    <p:sldId id="664" r:id="rId17"/>
    <p:sldId id="665" r:id="rId18"/>
    <p:sldId id="666" r:id="rId19"/>
    <p:sldId id="667" r:id="rId20"/>
    <p:sldId id="668" r:id="rId21"/>
    <p:sldId id="669" r:id="rId22"/>
    <p:sldId id="670" r:id="rId2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2652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solidFill>
                  <a:schemeClr val="tx1"/>
                </a:solidFill>
              </a:defRPr>
            </a:lvl1pPr>
          </a:lstStyle>
          <a:p>
            <a:fld id="{6C7BA63C-79C9-44B1-8771-0618CDA82E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053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26377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8400" y="685800"/>
            <a:ext cx="4673600" cy="35052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07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419600"/>
            <a:ext cx="5181600" cy="419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062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r>
              <a:rPr lang="en-US" altLang="en-US"/>
              <a:t>1-</a:t>
            </a:r>
            <a:fld id="{8B64AF7B-A94B-4C0E-B226-CFBAC9474E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043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3AB0B3B2-36E4-4D97-AC76-20AF9BDE0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1121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865570D1-4159-4361-821B-89634DEA88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5746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B9022078-92C2-407E-A4BA-FD50BDFEA5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362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29CB3F77-AFFC-4615-AED3-A973809C97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964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C5FC5248-D601-4129-A993-805FEEE19F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1889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523CD1C8-5179-4762-AFC1-943549FC62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19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77F391BC-F91C-49F5-86D5-D547FFEBCA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7359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E937EA36-BD74-4B03-834B-99E6A9A5A8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6328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6EE2A3AE-1669-40FF-8160-F28EF21104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72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FB52B883-EAEE-4A72-A165-88291CD431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262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	</a:t>
            </a:r>
          </a:p>
          <a:p>
            <a:pPr lvl="2"/>
            <a:r>
              <a:rPr lang="en-US" smtClean="0"/>
              <a:t>Third</a:t>
            </a:r>
          </a:p>
          <a:p>
            <a:pPr lvl="2"/>
            <a:endParaRPr lang="en-US" smtClean="0"/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1-</a:t>
            </a:r>
            <a:fld id="{DBC5DE73-EA23-4827-90D4-E41A3E4254C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959D750C-04A6-4884-BFBC-7D0A03A364B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sson 1 Objectiv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0495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Objectives of Course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Go over syllabus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Go over course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Overview of Course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The Transport Equation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Assumption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Definition of basic element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Scattering cross section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Use of Legendre expansions of angular distribution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Fission neutron distribu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EFFCAE4C-F645-438E-8FCF-2B6092E68C1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finition of basic element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1524000"/>
            <a:ext cx="7772400" cy="2133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Material cross sections: Particle/matter interaction probabilities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We will use small sigma, </a:t>
            </a:r>
            <a:r>
              <a:rPr lang="en-US" sz="2800" smtClean="0">
                <a:latin typeface="Symbol" pitchFamily="18" charset="2"/>
              </a:rPr>
              <a:t>s</a:t>
            </a:r>
            <a:r>
              <a:rPr lang="en-US" sz="2800" smtClean="0"/>
              <a:t>, for for microscopic AND macroscopic cross sections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</p:txBody>
      </p:sp>
      <p:graphicFrame>
        <p:nvGraphicFramePr>
          <p:cNvPr id="12293" name="Object 2048"/>
          <p:cNvGraphicFramePr>
            <a:graphicFrameLocks noChangeAspect="1"/>
          </p:cNvGraphicFramePr>
          <p:nvPr/>
        </p:nvGraphicFramePr>
        <p:xfrm>
          <a:off x="2381250" y="3971925"/>
          <a:ext cx="39512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574800" imgH="431800" progId="Equation.3">
                  <p:embed/>
                </p:oleObj>
              </mc:Choice>
              <mc:Fallback>
                <p:oleObj name="Equation" r:id="rId3" imgW="1574800" imgH="4318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71925"/>
                        <a:ext cx="395128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895350" y="5295900"/>
            <a:ext cx="77724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=Probability of an interaction of type x per unit path length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28DA612D-F00C-4658-BBAD-0B3F0A329C68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42900"/>
            <a:ext cx="7572375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Definition of basic elements (2)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2150" y="1282700"/>
            <a:ext cx="8216900" cy="2133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where x=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	‘c’ for capture=particle loss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	‘f’ for fission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	‘a’ for absorption=fission + capture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	‘s’ for scattering=particle change of energy and direction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For neutrons, the primary scattering mechanisms are elastic scattering, inelastic scattering, and (n,2n)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For photons, the scattering mechanisms are Compton scattering and pair production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For coupled neutron/gamma problems, neutron reactions that produce gammas are “scatter”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Unit of macroscopic cross section is cm</a:t>
            </a:r>
            <a:r>
              <a:rPr lang="en-US" sz="2800" baseline="30000" smtClean="0"/>
              <a:t>-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6941AF4F-C1C7-4EB9-B688-16DA16266AD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962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52600" y="342900"/>
            <a:ext cx="753745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Definition of basic elements (3)</a:t>
            </a:r>
          </a:p>
        </p:txBody>
      </p:sp>
      <p:sp>
        <p:nvSpPr>
          <p:cNvPr id="962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55650" y="1562100"/>
            <a:ext cx="8178800" cy="1155700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Denoting the intensity of the flow of a beam of particles as </a:t>
            </a:r>
            <a:r>
              <a:rPr lang="en-US" sz="2800" i="1" smtClean="0">
                <a:latin typeface="Times New Roman" pitchFamily="18" charset="0"/>
              </a:rPr>
              <a:t>I</a:t>
            </a:r>
            <a:r>
              <a:rPr lang="en-US" sz="2800" i="1" smtClean="0"/>
              <a:t>(x)</a:t>
            </a:r>
            <a:r>
              <a:rPr lang="en-US" sz="2800" smtClean="0"/>
              <a:t>, we have:</a:t>
            </a:r>
            <a:endParaRPr lang="en-US" sz="2800" baseline="30000" smtClean="0"/>
          </a:p>
        </p:txBody>
      </p:sp>
      <p:graphicFrame>
        <p:nvGraphicFramePr>
          <p:cNvPr id="14341" name="Object 3072"/>
          <p:cNvGraphicFramePr>
            <a:graphicFrameLocks noChangeAspect="1"/>
          </p:cNvGraphicFramePr>
          <p:nvPr/>
        </p:nvGraphicFramePr>
        <p:xfrm>
          <a:off x="2833688" y="2868613"/>
          <a:ext cx="28829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091726" imgH="634725" progId="Equation.3">
                  <p:embed/>
                </p:oleObj>
              </mc:Choice>
              <mc:Fallback>
                <p:oleObj name="Equation" r:id="rId3" imgW="1091726" imgH="634725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868613"/>
                        <a:ext cx="28829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Rectangle 1030"/>
          <p:cNvSpPr>
            <a:spLocks noChangeArrowheads="1"/>
          </p:cNvSpPr>
          <p:nvPr/>
        </p:nvSpPr>
        <p:spPr bwMode="auto">
          <a:xfrm>
            <a:off x="793750" y="5194300"/>
            <a:ext cx="81788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s is the familiar exponential attenuation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 the book, the total cross section is sometimes denoted by </a:t>
            </a: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no subscript)</a:t>
            </a:r>
            <a:endParaRPr lang="en-US" sz="2800" baseline="300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DC0834B8-53C1-4BD8-B048-4EE86E458D4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finition of basic elements (4)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7550" y="1435100"/>
            <a:ext cx="8188325" cy="1155700"/>
          </a:xfrm>
        </p:spPr>
        <p:txBody>
          <a:bodyPr/>
          <a:lstStyle/>
          <a:p>
            <a:pPr>
              <a:defRPr/>
            </a:pPr>
            <a:r>
              <a:rPr lang="en-US" sz="2000" smtClean="0"/>
              <a:t>Background: A “weighted average” of a function of x is defined as:</a:t>
            </a:r>
          </a:p>
        </p:txBody>
      </p:sp>
      <p:graphicFrame>
        <p:nvGraphicFramePr>
          <p:cNvPr id="15365" name="Object 3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14632"/>
              </p:ext>
            </p:extLst>
          </p:nvPr>
        </p:nvGraphicFramePr>
        <p:xfrm>
          <a:off x="2873375" y="1860550"/>
          <a:ext cx="248443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206360" imgH="914400" progId="Equation.DSMT4">
                  <p:embed/>
                </p:oleObj>
              </mc:Choice>
              <mc:Fallback>
                <p:oleObj name="Equation" r:id="rId3" imgW="1206360" imgH="914400" progId="Equation.DSMT4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860550"/>
                        <a:ext cx="2484438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655638" y="3698875"/>
            <a:ext cx="7772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most common variations we see in NE are: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weighted average: </a:t>
            </a:r>
            <a:r>
              <a:rPr lang="en-US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(x)=1 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over finite domain of x)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an (or expected) value of x: </a:t>
            </a:r>
            <a:r>
              <a:rPr lang="en-US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(x)=</a:t>
            </a:r>
            <a:r>
              <a:rPr lang="en-US" sz="20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</a:t>
            </a:r>
            <a:r>
              <a:rPr lang="en-US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x) 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probability of x being chosen). Denominator will be zero.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th Legendre moment: </a:t>
            </a:r>
            <a:r>
              <a:rPr lang="en-US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(x)=1/2 </a:t>
            </a:r>
            <a:r>
              <a:rPr lang="en-US" sz="20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lang="en-US" sz="2000" i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</a:t>
            </a:r>
            <a:r>
              <a:rPr lang="en-US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x), -1&lt;x&lt;1</a:t>
            </a:r>
          </a:p>
          <a:p>
            <a:pPr marL="1200150" lvl="2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lang="en-US" sz="20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x) is the nth </a:t>
            </a:r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rder Legendre 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lynomial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000" baseline="300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91E60376-B1B8-4E04-A5D5-161C869A86D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finition of basic elements (4a)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7550" y="1435100"/>
            <a:ext cx="7772400" cy="1155700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The mean free path, </a:t>
            </a:r>
            <a:r>
              <a:rPr lang="en-US" sz="2800" smtClean="0">
                <a:latin typeface="Symbol" pitchFamily="18" charset="2"/>
              </a:rPr>
              <a:t>l</a:t>
            </a:r>
            <a:r>
              <a:rPr lang="en-US" sz="2800" smtClean="0"/>
              <a:t>, is defined as the average distance traveled before a collision: </a:t>
            </a: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309688" y="2606675"/>
          <a:ext cx="6243637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2489200" imgH="977900" progId="Equation.3">
                  <p:embed/>
                </p:oleObj>
              </mc:Choice>
              <mc:Fallback>
                <p:oleObj name="Equation" r:id="rId3" imgW="24892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606675"/>
                        <a:ext cx="6243637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704850" y="5181600"/>
            <a:ext cx="7772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ork this out (Prob. 1-2)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or reaction rate x, we have:</a:t>
            </a:r>
          </a:p>
        </p:txBody>
      </p:sp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5824538" y="5419725"/>
          <a:ext cx="24209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965200" imgH="431800" progId="Equation.3">
                  <p:embed/>
                </p:oleObj>
              </mc:Choice>
              <mc:Fallback>
                <p:oleObj name="Equation" r:id="rId5" imgW="965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419725"/>
                        <a:ext cx="24209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EC3D7B0C-1173-4732-BB02-B04822CA18D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cattering cross section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4224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For scattering reactions, we must consider the  post-collision properties as well as the probability of interaction:</a:t>
            </a:r>
          </a:p>
        </p:txBody>
      </p:sp>
      <p:graphicFrame>
        <p:nvGraphicFramePr>
          <p:cNvPr id="17413" name="Object 3072"/>
          <p:cNvGraphicFramePr>
            <a:graphicFrameLocks noChangeAspect="1"/>
          </p:cNvGraphicFramePr>
          <p:nvPr/>
        </p:nvGraphicFramePr>
        <p:xfrm>
          <a:off x="625475" y="2809875"/>
          <a:ext cx="7613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3035300" imgH="254000" progId="Equation.3">
                  <p:embed/>
                </p:oleObj>
              </mc:Choice>
              <mc:Fallback>
                <p:oleObj name="Equation" r:id="rId3" imgW="3035300" imgH="2540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809875"/>
                        <a:ext cx="76136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781050" y="3835400"/>
            <a:ext cx="77724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here:</a:t>
            </a:r>
          </a:p>
        </p:txBody>
      </p:sp>
      <p:graphicFrame>
        <p:nvGraphicFramePr>
          <p:cNvPr id="17415" name="Object 3073"/>
          <p:cNvGraphicFramePr>
            <a:graphicFrameLocks noChangeAspect="1"/>
          </p:cNvGraphicFramePr>
          <p:nvPr/>
        </p:nvGraphicFramePr>
        <p:xfrm>
          <a:off x="1968500" y="4451350"/>
          <a:ext cx="5000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1993900" imgH="190500" progId="Equation.3">
                  <p:embed/>
                </p:oleObj>
              </mc:Choice>
              <mc:Fallback>
                <p:oleObj name="Equation" r:id="rId5" imgW="1993900" imgH="19050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51350"/>
                        <a:ext cx="50006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3074"/>
          <p:cNvGraphicFramePr>
            <a:graphicFrameLocks noChangeAspect="1"/>
          </p:cNvGraphicFramePr>
          <p:nvPr/>
        </p:nvGraphicFramePr>
        <p:xfrm>
          <a:off x="1489075" y="5367338"/>
          <a:ext cx="58610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7" imgW="2336800" imgH="393700" progId="Equation.3">
                  <p:embed/>
                </p:oleObj>
              </mc:Choice>
              <mc:Fallback>
                <p:oleObj name="Equation" r:id="rId7" imgW="2336800" imgH="393700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367338"/>
                        <a:ext cx="58610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C70F04D6-1088-4B73-A257-51297DF6F76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42900"/>
            <a:ext cx="7391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cattering cross sections (2)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113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Based on Assumption #5, the angular dependence is dependent on the </a:t>
            </a:r>
            <a:r>
              <a:rPr lang="en-US" sz="2800" u="sng" smtClean="0"/>
              <a:t>deflection</a:t>
            </a:r>
            <a:r>
              <a:rPr lang="en-US" sz="2800" smtClean="0"/>
              <a:t> angle between the two directions:</a:t>
            </a: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768350" y="3911600"/>
            <a:ext cx="77724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here:</a:t>
            </a:r>
          </a:p>
        </p:txBody>
      </p:sp>
      <p:graphicFrame>
        <p:nvGraphicFramePr>
          <p:cNvPr id="18438" name="Object 3072"/>
          <p:cNvGraphicFramePr>
            <a:graphicFrameLocks noChangeAspect="1"/>
          </p:cNvGraphicFramePr>
          <p:nvPr/>
        </p:nvGraphicFramePr>
        <p:xfrm>
          <a:off x="152400" y="2924175"/>
          <a:ext cx="88249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3517900" imgH="254000" progId="Equation.3">
                  <p:embed/>
                </p:oleObj>
              </mc:Choice>
              <mc:Fallback>
                <p:oleObj name="Equation" r:id="rId3" imgW="3517900" imgH="2540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24175"/>
                        <a:ext cx="88249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3073"/>
          <p:cNvGraphicFramePr>
            <a:graphicFrameLocks noChangeAspect="1"/>
          </p:cNvGraphicFramePr>
          <p:nvPr/>
        </p:nvGraphicFramePr>
        <p:xfrm>
          <a:off x="1539875" y="4737100"/>
          <a:ext cx="6021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5" imgW="2400300" imgH="215900" progId="Equation.3">
                  <p:embed/>
                </p:oleObj>
              </mc:Choice>
              <mc:Fallback>
                <p:oleObj name="Equation" r:id="rId5" imgW="2400300" imgH="21590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737100"/>
                        <a:ext cx="60213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501650" y="5702300"/>
            <a:ext cx="80137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 that there is no azimuthal angular dependenc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422C0D29-5313-40D9-85B2-8ED65732EFA5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cattering cross sections (3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4224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The distribution function is normalized to integrate to the number of particles that are emitted by the reaction.  For example, normal (</a:t>
            </a:r>
            <a:r>
              <a:rPr lang="en-US" sz="2800" dirty="0" err="1" smtClean="0"/>
              <a:t>n,n</a:t>
            </a:r>
            <a:r>
              <a:rPr lang="en-US" sz="2800" dirty="0" smtClean="0"/>
              <a:t>’) scattering has: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55650" y="4470400"/>
            <a:ext cx="77724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hereas for (n,2n) we have:</a:t>
            </a:r>
          </a:p>
        </p:txBody>
      </p:sp>
      <p:graphicFrame>
        <p:nvGraphicFramePr>
          <p:cNvPr id="19462" name="Object 3072"/>
          <p:cNvGraphicFramePr>
            <a:graphicFrameLocks noChangeAspect="1"/>
          </p:cNvGraphicFramePr>
          <p:nvPr/>
        </p:nvGraphicFramePr>
        <p:xfrm>
          <a:off x="2032000" y="3122613"/>
          <a:ext cx="46847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1866900" imgH="482600" progId="Equation.3">
                  <p:embed/>
                </p:oleObj>
              </mc:Choice>
              <mc:Fallback>
                <p:oleObj name="Equation" r:id="rId3" imgW="1866900" imgH="4826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122613"/>
                        <a:ext cx="468471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073"/>
          <p:cNvGraphicFramePr>
            <a:graphicFrameLocks noChangeAspect="1"/>
          </p:cNvGraphicFramePr>
          <p:nvPr/>
        </p:nvGraphicFramePr>
        <p:xfrm>
          <a:off x="1905000" y="5014913"/>
          <a:ext cx="4940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1968500" imgH="482600" progId="Equation.3">
                  <p:embed/>
                </p:oleObj>
              </mc:Choice>
              <mc:Fallback>
                <p:oleObj name="Equation" r:id="rId5" imgW="1968500" imgH="48260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14913"/>
                        <a:ext cx="49403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DC0F4A7F-28AA-4350-A641-06F9CE165BF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1003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cattering cross sections (4)</a:t>
            </a:r>
          </a:p>
        </p:txBody>
      </p:sp>
      <p:sp>
        <p:nvSpPr>
          <p:cNvPr id="10035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92150" y="1320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Note that since we combine cross sections linearly, the relationship between the macroscopic and microscopic distribution functions is given by:</a:t>
            </a:r>
          </a:p>
        </p:txBody>
      </p:sp>
      <p:graphicFrame>
        <p:nvGraphicFramePr>
          <p:cNvPr id="20485" name="Object 4096"/>
          <p:cNvGraphicFramePr>
            <a:graphicFrameLocks noChangeAspect="1"/>
          </p:cNvGraphicFramePr>
          <p:nvPr/>
        </p:nvGraphicFramePr>
        <p:xfrm>
          <a:off x="1568450" y="2952750"/>
          <a:ext cx="58642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2336800" imgH="647700" progId="Equation.3">
                  <p:embed/>
                </p:oleObj>
              </mc:Choice>
              <mc:Fallback>
                <p:oleObj name="Equation" r:id="rId3" imgW="2336800" imgH="647700" progId="Equation.3">
                  <p:embed/>
                  <p:pic>
                    <p:nvPicPr>
                      <p:cNvPr id="0" name="Object 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952750"/>
                        <a:ext cx="586422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097"/>
          <p:cNvGraphicFramePr>
            <a:graphicFrameLocks noChangeAspect="1"/>
          </p:cNvGraphicFramePr>
          <p:nvPr/>
        </p:nvGraphicFramePr>
        <p:xfrm>
          <a:off x="1330325" y="4656138"/>
          <a:ext cx="6216650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2476500" imgH="901700" progId="Equation.3">
                  <p:embed/>
                </p:oleObj>
              </mc:Choice>
              <mc:Fallback>
                <p:oleObj name="Equation" r:id="rId5" imgW="2476500" imgH="901700" progId="Equation.3">
                  <p:embed/>
                  <p:pic>
                    <p:nvPicPr>
                      <p:cNvPr id="0" name="Object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656138"/>
                        <a:ext cx="6216650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FDFDF1D2-F6E0-460E-970A-672201C2A1A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cattering cross sections (5)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2150" y="1320800"/>
            <a:ext cx="7772400" cy="1371600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The most familiar distribution is the elastic scattering distribution (from kinematics):</a:t>
            </a:r>
          </a:p>
        </p:txBody>
      </p:sp>
      <p:graphicFrame>
        <p:nvGraphicFramePr>
          <p:cNvPr id="21509" name="Object 3072"/>
          <p:cNvGraphicFramePr>
            <a:graphicFrameLocks noChangeAspect="1"/>
          </p:cNvGraphicFramePr>
          <p:nvPr/>
        </p:nvGraphicFramePr>
        <p:xfrm>
          <a:off x="933450" y="2709863"/>
          <a:ext cx="7267575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2895600" imgH="1612900" progId="Equation.3">
                  <p:embed/>
                </p:oleObj>
              </mc:Choice>
              <mc:Fallback>
                <p:oleObj name="Equation" r:id="rId3" imgW="2895600" imgH="16129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709863"/>
                        <a:ext cx="7267575" cy="385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B2CF4448-E47C-4775-9E00-0BC93EB0E82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bjectives of Cours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320800"/>
            <a:ext cx="8128000" cy="47244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User setup </a:t>
            </a:r>
            <a:r>
              <a:rPr lang="en-US" sz="2800" i="1" u="sng" smtClean="0"/>
              <a:t>should</a:t>
            </a:r>
            <a:r>
              <a:rPr lang="en-US" sz="2800" smtClean="0"/>
              <a:t> be: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Materials and geometry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/>
              <a:defRPr/>
            </a:pPr>
            <a:r>
              <a:rPr lang="en-US" sz="2000" smtClean="0"/>
              <a:t>Material makeup (isotopics)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/>
              <a:defRPr/>
            </a:pPr>
            <a:r>
              <a:rPr lang="en-US" sz="2000" smtClean="0"/>
              <a:t>Material energy interactions with particles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/>
              <a:defRPr/>
            </a:pPr>
            <a:r>
              <a:rPr lang="en-US" sz="2000" smtClean="0"/>
              <a:t>Material spatial distribution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Source description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000" smtClean="0"/>
              <a:t>Source particles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000" smtClean="0"/>
              <a:t>Source energy distribution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000" smtClean="0"/>
              <a:t>Source spatial distribution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“Detector” response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 startAt="7"/>
              <a:defRPr/>
            </a:pPr>
            <a:r>
              <a:rPr lang="en-US" sz="2000" smtClean="0"/>
              <a:t>Detector particle sensitivity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 startAt="7"/>
              <a:defRPr/>
            </a:pPr>
            <a:r>
              <a:rPr lang="en-US" sz="2000" smtClean="0"/>
              <a:t>Detector energy sensitivity (response function)</a:t>
            </a:r>
          </a:p>
          <a:p>
            <a:pPr marL="1371600" lvl="2" indent="-457200">
              <a:lnSpc>
                <a:spcPct val="90000"/>
              </a:lnSpc>
              <a:buFontTx/>
              <a:buAutoNum type="arabicPeriod" startAt="7"/>
              <a:defRPr/>
            </a:pPr>
            <a:r>
              <a:rPr lang="en-US" sz="2000" smtClean="0"/>
              <a:t>Detector spatial location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b="1" i="1" u="sng" smtClean="0"/>
              <a:t>Why are any other questions asked?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endParaRPr lang="en-US" sz="240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2DDE5C34-BC66-47CB-81FF-A78C04DBCACF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ission neutron distribu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050" y="1905000"/>
            <a:ext cx="7772400" cy="647700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Two data variables you need to know are: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481138" y="2768600"/>
          <a:ext cx="63119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2514600" imgH="749300" progId="Equation.3">
                  <p:embed/>
                </p:oleObj>
              </mc:Choice>
              <mc:Fallback>
                <p:oleObj name="Equation" r:id="rId3" imgW="25146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768600"/>
                        <a:ext cx="63119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869950" y="5384800"/>
            <a:ext cx="7772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first is a function; the second is a distribu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BC027DB0-347B-4D56-85F7-F08512877018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mework 1-1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422400"/>
            <a:ext cx="7772400" cy="6477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/>
              <a:t>For each of the assumptions listed on slide 1-9, give a physical </a:t>
            </a:r>
            <a:r>
              <a:rPr lang="en-US" dirty="0" smtClean="0"/>
              <a:t>situation for </a:t>
            </a:r>
            <a:r>
              <a:rPr lang="en-US" dirty="0" smtClean="0"/>
              <a:t>which the assumption may not be a good one.</a:t>
            </a:r>
            <a:endParaRPr lang="en-US" sz="2800" dirty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196B0900-249E-4EA0-B7E1-1285A139737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mework 1-2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422400"/>
            <a:ext cx="7772400" cy="6477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se integration by parts and </a:t>
            </a:r>
            <a:r>
              <a:rPr lang="en-US" dirty="0" err="1" smtClean="0"/>
              <a:t>l’Hopital’s</a:t>
            </a:r>
            <a:r>
              <a:rPr lang="en-US" dirty="0" smtClean="0"/>
              <a:t> rule to show that: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1246188" y="3228975"/>
          <a:ext cx="6243637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2489200" imgH="977900" progId="Equation.3">
                  <p:embed/>
                </p:oleObj>
              </mc:Choice>
              <mc:Fallback>
                <p:oleObj name="Equation" r:id="rId3" imgW="24892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228975"/>
                        <a:ext cx="6243637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29782D4A-BE55-444E-873C-095E8C334A6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4474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bjectives of Course (2)</a:t>
            </a:r>
          </a:p>
        </p:txBody>
      </p:sp>
      <p:sp>
        <p:nvSpPr>
          <p:cNvPr id="4474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68325" y="1244600"/>
            <a:ext cx="8128000" cy="47244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Answer:  Boltzmann gave us an exact equation, but we cannot solve </a:t>
            </a:r>
            <a:r>
              <a:rPr lang="en-US" sz="2800" dirty="0" smtClean="0"/>
              <a:t>it exactly.</a:t>
            </a:r>
            <a:endParaRPr lang="en-US" sz="2800" dirty="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We must simplify the equation: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dirty="0" smtClean="0"/>
              <a:t>Space: Replace continuous space with homogeneous blocks (“cells”) of material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dirty="0" smtClean="0"/>
              <a:t>Energy: Replace continuous energy with energy “groups”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dirty="0" smtClean="0"/>
              <a:t>Direction: Constrain particles to only travel in certain directions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dirty="0" smtClean="0"/>
              <a:t>Time: Deal with the vastly different time scales</a:t>
            </a:r>
          </a:p>
          <a:p>
            <a:pPr marL="990600" lvl="1" indent="-533400">
              <a:lnSpc>
                <a:spcPct val="90000"/>
              </a:lnSpc>
              <a:defRPr/>
            </a:pPr>
            <a:endParaRPr lang="en-US" sz="2400" dirty="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Result: The deterministic discrete ordinates equation, discretized for computer solu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2AFFF468-9AA8-442A-8E4F-4E3EED3C337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4485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bjectives of Course (3)</a:t>
            </a:r>
          </a:p>
        </p:txBody>
      </p:sp>
      <p:sp>
        <p:nvSpPr>
          <p:cNvPr id="4485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68325" y="1320800"/>
            <a:ext cx="8128000" cy="47244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i="1" dirty="0" smtClean="0"/>
              <a:t>	“Deterministic codes give you exact solutions to approximate models.  Monte Carlo codes give you approximate solutions to exact models.” 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1200" i="1" dirty="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This situation puts an extra burden on you, the user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You are required to supply computer code input that is NOT related to the description of your problem, but is related </a:t>
            </a:r>
            <a:r>
              <a:rPr lang="en-US" sz="2800" dirty="0" smtClean="0"/>
              <a:t>to how you want the computer to simplify the model.</a:t>
            </a:r>
            <a:endParaRPr lang="en-US" sz="2800" dirty="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My goal: Help you understand what is being asked of yo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EBAD6FB2-8F18-46AD-A393-727AF9FC45D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446466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of Course</a:t>
            </a:r>
          </a:p>
        </p:txBody>
      </p:sp>
      <p:sp>
        <p:nvSpPr>
          <p:cNvPr id="4464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635000" y="1625600"/>
            <a:ext cx="8128000" cy="4724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/>
              <a:t>First five chapters of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i="1" dirty="0" smtClean="0">
                <a:cs typeface="Times New Roman" pitchFamily="18" charset="0"/>
              </a:rPr>
              <a:t>Lewis, E. E., and Miller, W. F., Jr.; </a:t>
            </a:r>
            <a:r>
              <a:rPr lang="en-US" sz="2400" i="1" u="sng" dirty="0" smtClean="0">
                <a:cs typeface="Times New Roman" pitchFamily="18" charset="0"/>
              </a:rPr>
              <a:t>Computational Methods of Neutron Transport</a:t>
            </a:r>
            <a:r>
              <a:rPr lang="en-US" sz="2400" i="1" dirty="0" smtClean="0">
                <a:cs typeface="Times New Roman" pitchFamily="18" charset="0"/>
              </a:rPr>
              <a:t>, American Nuclear Society, La Grange Park, IL, 1993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General flow of the course will be: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Derivation of the continuous-energy Boltzmann Equation (L&amp;M, 1)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/>
              <a:t>Derivation of the forward equation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/>
              <a:t>Differences in approach for source vs. eigenvalue problems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/>
              <a:t>Derivation and use of </a:t>
            </a:r>
            <a:r>
              <a:rPr lang="en-US" dirty="0" err="1" smtClean="0"/>
              <a:t>adjoint</a:t>
            </a:r>
            <a:r>
              <a:rPr lang="en-US" dirty="0" smtClean="0"/>
              <a:t> form of equa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66DB4B2E-74BC-41EF-A72A-21C3B5DCE3E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849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of Course (2)</a:t>
            </a:r>
            <a:endParaRPr lang="en-US" sz="3600" smtClean="0"/>
          </a:p>
        </p:txBody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35000" y="1625600"/>
            <a:ext cx="8128000" cy="4724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mtClean="0"/>
              <a:t>General flow of the course (cont’d):</a:t>
            </a:r>
          </a:p>
          <a:p>
            <a:pPr lvl="1">
              <a:lnSpc>
                <a:spcPct val="90000"/>
              </a:lnSpc>
              <a:defRPr/>
            </a:pPr>
            <a:r>
              <a:rPr lang="en-US" smtClean="0"/>
              <a:t>Energy and time discretization (L&amp;M, 2)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Multigroup approximation in energy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Fixed source solution strategies in energy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Eigenvalue problem solution strategies in energy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Time-dependent considerations</a:t>
            </a:r>
          </a:p>
          <a:p>
            <a:pPr lvl="1">
              <a:lnSpc>
                <a:spcPct val="90000"/>
              </a:lnSpc>
              <a:defRPr/>
            </a:pPr>
            <a:r>
              <a:rPr lang="en-US" smtClean="0"/>
              <a:t>1D discrete ordinates methods (L&amp;M, 3)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Angular approximation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Spatial differencing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Curvilinear coordinates</a:t>
            </a:r>
          </a:p>
          <a:p>
            <a:pPr lvl="2">
              <a:lnSpc>
                <a:spcPct val="90000"/>
              </a:lnSpc>
              <a:defRPr/>
            </a:pPr>
            <a:r>
              <a:rPr lang="en-US" smtClean="0"/>
              <a:t>Acceleration techniqu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60C2DCE5-CA75-43B9-9FFF-60BBCECC545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860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verview of Course (3)</a:t>
            </a:r>
            <a:endParaRPr lang="en-US" sz="3600" smtClean="0"/>
          </a:p>
        </p:txBody>
      </p:sp>
      <p:sp>
        <p:nvSpPr>
          <p:cNvPr id="860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96900" y="1422400"/>
            <a:ext cx="8128000" cy="5207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neral flow of the course (cont’d):</a:t>
            </a:r>
          </a:p>
          <a:p>
            <a:pPr lvl="1">
              <a:defRPr/>
            </a:pPr>
            <a:r>
              <a:rPr lang="en-US" dirty="0" smtClean="0"/>
              <a:t>2D and 3D discrete ordinates (L&amp;M, 4)</a:t>
            </a:r>
          </a:p>
          <a:p>
            <a:pPr lvl="2">
              <a:defRPr/>
            </a:pPr>
            <a:r>
              <a:rPr lang="en-US" dirty="0" smtClean="0"/>
              <a:t>Angular </a:t>
            </a:r>
            <a:r>
              <a:rPr lang="en-US" dirty="0" err="1" smtClean="0"/>
              <a:t>quadrature</a:t>
            </a:r>
            <a:endParaRPr lang="en-US" dirty="0" smtClean="0"/>
          </a:p>
          <a:p>
            <a:pPr lvl="2">
              <a:defRPr/>
            </a:pPr>
            <a:r>
              <a:rPr lang="en-US" dirty="0" smtClean="0"/>
              <a:t>Cartesian treatments</a:t>
            </a:r>
          </a:p>
          <a:p>
            <a:pPr lvl="2">
              <a:defRPr/>
            </a:pPr>
            <a:r>
              <a:rPr lang="en-US" dirty="0" smtClean="0"/>
              <a:t>Curvilinear treatments</a:t>
            </a:r>
          </a:p>
          <a:p>
            <a:pPr lvl="2">
              <a:defRPr/>
            </a:pPr>
            <a:r>
              <a:rPr lang="en-US" dirty="0" smtClean="0"/>
              <a:t>Ray effects</a:t>
            </a:r>
          </a:p>
          <a:p>
            <a:pPr lvl="1">
              <a:defRPr/>
            </a:pPr>
            <a:r>
              <a:rPr lang="en-US" dirty="0" smtClean="0"/>
              <a:t>Miscellaneous</a:t>
            </a:r>
          </a:p>
          <a:p>
            <a:pPr lvl="2">
              <a:defRPr/>
            </a:pPr>
            <a:r>
              <a:rPr lang="en-US" dirty="0" smtClean="0"/>
              <a:t>Integral transport theory (L&amp;M, 5)</a:t>
            </a:r>
          </a:p>
          <a:p>
            <a:pPr lvl="2">
              <a:defRPr/>
            </a:pPr>
            <a:r>
              <a:rPr lang="en-US" dirty="0" smtClean="0"/>
              <a:t>Diffusion theory derivation</a:t>
            </a:r>
          </a:p>
          <a:p>
            <a:pPr lvl="2">
              <a:defRPr/>
            </a:pPr>
            <a:r>
              <a:rPr lang="en-US" dirty="0" smtClean="0"/>
              <a:t>Time dependenc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82879FEA-6951-442A-A4B7-DBE5E131A99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Transport Equation</a:t>
            </a:r>
            <a:endParaRPr lang="en-US" sz="3600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2150" y="1841500"/>
            <a:ext cx="7772400" cy="4470400"/>
          </a:xfrm>
        </p:spPr>
        <p:txBody>
          <a:bodyPr/>
          <a:lstStyle/>
          <a:p>
            <a:pPr>
              <a:defRPr/>
            </a:pPr>
            <a:r>
              <a:rPr lang="en-US" smtClean="0"/>
              <a:t>Introduction</a:t>
            </a:r>
          </a:p>
          <a:p>
            <a:pPr>
              <a:defRPr/>
            </a:pPr>
            <a:r>
              <a:rPr lang="en-US" smtClean="0"/>
              <a:t>Particle Interaction</a:t>
            </a:r>
          </a:p>
          <a:p>
            <a:pPr>
              <a:defRPr/>
            </a:pPr>
            <a:r>
              <a:rPr lang="en-US" smtClean="0"/>
              <a:t>Particle Streaming</a:t>
            </a:r>
          </a:p>
          <a:p>
            <a:pPr>
              <a:defRPr/>
            </a:pPr>
            <a:r>
              <a:rPr lang="en-US" smtClean="0"/>
              <a:t>Transport with Secondary Particles</a:t>
            </a:r>
          </a:p>
          <a:p>
            <a:pPr>
              <a:defRPr/>
            </a:pPr>
            <a:r>
              <a:rPr lang="en-US" smtClean="0"/>
              <a:t>The Time-Independent Transport equation</a:t>
            </a:r>
          </a:p>
          <a:p>
            <a:pPr>
              <a:defRPr/>
            </a:pPr>
            <a:r>
              <a:rPr lang="en-US" smtClean="0"/>
              <a:t>The Adjoint Transport Equ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1-</a:t>
            </a:r>
            <a:fld id="{99F717E4-4444-4245-A8F2-10CBD2A149E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basic physical assumption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231900"/>
            <a:ext cx="8280400" cy="44704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dirty="0" smtClean="0"/>
              <a:t>Particles are points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dirty="0" smtClean="0"/>
              <a:t>Particles travel in straight lines, </a:t>
            </a:r>
            <a:r>
              <a:rPr lang="en-US" sz="2800" dirty="0" err="1" smtClean="0"/>
              <a:t>unaccelerated</a:t>
            </a:r>
            <a:r>
              <a:rPr lang="en-US" sz="2800" dirty="0" smtClean="0"/>
              <a:t> until they interact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dirty="0" smtClean="0"/>
              <a:t>Particles don’t hit other particles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dirty="0" smtClean="0"/>
              <a:t>Collisions are resolved instantaneously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dirty="0" smtClean="0"/>
              <a:t>Material properties are the same no matte what direction a particle approaches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dirty="0" smtClean="0"/>
              <a:t>Composition, configuration, and material properties are known and constant in time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dirty="0" smtClean="0"/>
              <a:t>Only the expected (mean) values of reaction rates are needed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400" dirty="0" smtClean="0"/>
              <a:t>You will think about these more deeply in HW problem 1-1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107</TotalTime>
  <Words>925</Words>
  <Application>Microsoft Office PowerPoint</Application>
  <PresentationFormat>On-screen Show (4:3)</PresentationFormat>
  <Paragraphs>162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Sparkle</vt:lpstr>
      <vt:lpstr>Equation</vt:lpstr>
      <vt:lpstr>MathType 6.0 Equation</vt:lpstr>
      <vt:lpstr>Lesson 1 Objectives</vt:lpstr>
      <vt:lpstr>Objectives of Course</vt:lpstr>
      <vt:lpstr>Objectives of Course (2)</vt:lpstr>
      <vt:lpstr>Objectives of Course (3)</vt:lpstr>
      <vt:lpstr>Overview of Course</vt:lpstr>
      <vt:lpstr>Overview of Course (2)</vt:lpstr>
      <vt:lpstr>Overview of Course (3)</vt:lpstr>
      <vt:lpstr>The Transport Equation</vt:lpstr>
      <vt:lpstr>The basic physical assumptions</vt:lpstr>
      <vt:lpstr>Definition of basic elements</vt:lpstr>
      <vt:lpstr>Definition of basic elements (2)</vt:lpstr>
      <vt:lpstr>Definition of basic elements (3)</vt:lpstr>
      <vt:lpstr>Definition of basic elements (4)</vt:lpstr>
      <vt:lpstr>Definition of basic elements (4a)</vt:lpstr>
      <vt:lpstr>Scattering cross sections</vt:lpstr>
      <vt:lpstr>Scattering cross sections (2)</vt:lpstr>
      <vt:lpstr>Scattering cross sections (3)</vt:lpstr>
      <vt:lpstr>Scattering cross sections (4)</vt:lpstr>
      <vt:lpstr>Scattering cross sections (5)</vt:lpstr>
      <vt:lpstr>Fission neutron distribution</vt:lpstr>
      <vt:lpstr>Homework 1-1</vt:lpstr>
      <vt:lpstr>Homework 1-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48</cp:revision>
  <cp:lastPrinted>1999-08-30T19:39:18Z</cp:lastPrinted>
  <dcterms:created xsi:type="dcterms:W3CDTF">1995-05-28T16:29:18Z</dcterms:created>
  <dcterms:modified xsi:type="dcterms:W3CDTF">2018-08-28T19:15:09Z</dcterms:modified>
</cp:coreProperties>
</file>